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37971FD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>12    test one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5538BFB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531815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A3A90F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E73A63" w:rsidRPr="00E73A63">
        <w:rPr>
          <w:rFonts w:ascii="Calibri" w:hAnsi="Calibri" w:cs="Arial"/>
          <w:b/>
          <w:bCs/>
          <w:sz w:val="32"/>
          <w:szCs w:val="32"/>
        </w:rPr>
        <w:t>No calculators nor classpads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3EF95753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  <w:r w:rsidR="00E73A63">
        <w:rPr>
          <w:rFonts w:ascii="Calibri" w:hAnsi="Calibri" w:cs="Calibri"/>
          <w:iCs/>
        </w:rPr>
        <w:t>.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1A813B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EC5F7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4449D04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586C9F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D17E5B" w14:textId="41E1D813" w:rsidR="009A5421" w:rsidRDefault="008E1AA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A1D3A">
        <w:rPr>
          <w:rFonts w:ascii="Arial" w:hAnsi="Arial" w:cs="Arial"/>
          <w:sz w:val="22"/>
          <w:szCs w:val="22"/>
        </w:rPr>
        <w:t xml:space="preserve">3, </w:t>
      </w:r>
      <w:r w:rsidR="00017BC3">
        <w:rPr>
          <w:rFonts w:ascii="Arial" w:hAnsi="Arial" w:cs="Arial"/>
          <w:sz w:val="22"/>
          <w:szCs w:val="22"/>
        </w:rPr>
        <w:t>4</w:t>
      </w:r>
      <w:r w:rsidR="006A1D3A">
        <w:rPr>
          <w:rFonts w:ascii="Arial" w:hAnsi="Arial" w:cs="Arial"/>
          <w:sz w:val="22"/>
          <w:szCs w:val="22"/>
        </w:rPr>
        <w:t xml:space="preserve"> &amp; 3 = </w:t>
      </w:r>
      <w:r w:rsidR="00017BC3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06027D7" w14:textId="787ECEC5" w:rsidR="008E1AA5" w:rsidRDefault="008E1AA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ifferentiate the following:</w:t>
      </w:r>
    </w:p>
    <w:p w14:paraId="33CF5B8C" w14:textId="371C80FC" w:rsidR="008E1AA5" w:rsidRDefault="008E1AA5" w:rsidP="008E1AA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E1AA5">
        <w:rPr>
          <w:rFonts w:ascii="Arial" w:hAnsi="Arial" w:cs="Arial"/>
          <w:position w:val="-14"/>
          <w:sz w:val="22"/>
          <w:szCs w:val="22"/>
        </w:rPr>
        <w:object w:dxaOrig="840" w:dyaOrig="440" w14:anchorId="22E7FD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2pt" o:ole="">
            <v:imagedata r:id="rId12" o:title=""/>
          </v:shape>
          <o:OLEObject Type="Embed" ProgID="Equation.DSMT4" ShapeID="_x0000_i1025" DrawAspect="Content" ObjectID="_1706093080" r:id="rId1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B8D0A34" w14:textId="6D6D0B62" w:rsidR="006A1D3A" w:rsidRDefault="006A1D3A" w:rsidP="006A1D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79C86DB0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722A2B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1D576353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24F060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7F18AD" w14:textId="1EF42629" w:rsidR="00812A5C" w:rsidRDefault="007D6DC6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6DC6">
              <w:rPr>
                <w:rFonts w:cs="Arial"/>
                <w:position w:val="-10"/>
                <w:szCs w:val="22"/>
                <w:lang w:val="en-US"/>
              </w:rPr>
              <w:object w:dxaOrig="1080" w:dyaOrig="360" w14:anchorId="54FA6108">
                <v:shape id="_x0000_i1026" type="#_x0000_t75" style="width:54pt;height:18pt" o:ole="">
                  <v:imagedata r:id="rId14" o:title=""/>
                </v:shape>
                <o:OLEObject Type="Embed" ProgID="Equation.DSMT4" ShapeID="_x0000_i1026" DrawAspect="Content" ObjectID="_1706093081" r:id="rId15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9E2655D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1AE15081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8A2605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00E98973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DA31AA" w14:textId="7E75976D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D6DC6">
              <w:t>correct power</w:t>
            </w:r>
          </w:p>
          <w:p w14:paraId="5DB02790" w14:textId="21438CB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D6DC6">
              <w:t>uses factor of 5</w:t>
            </w:r>
          </w:p>
          <w:p w14:paraId="49EAB33A" w14:textId="34AABBC6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D6DC6">
              <w:t>uses factor of 3</w:t>
            </w:r>
          </w:p>
          <w:p w14:paraId="14F27B71" w14:textId="60378AB8" w:rsidR="007D6DC6" w:rsidRDefault="007D6DC6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 need to simplify)</w:t>
            </w:r>
            <w:r w:rsidR="1F63DC84">
              <w:t xml:space="preserve"> </w:t>
            </w:r>
          </w:p>
          <w:p w14:paraId="4BEA91D6" w14:textId="2652EA36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B5AA777" w14:textId="2FD73342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DD63933" w14:textId="4E5D4BA5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C2BC4FE" w14:textId="77777777" w:rsidR="006A1D3A" w:rsidRP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2C76FAD2" w14:textId="5EB900D6" w:rsidR="008E1AA5" w:rsidRDefault="006A1D3A" w:rsidP="008E1AA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8E1AA5">
        <w:rPr>
          <w:rFonts w:ascii="Arial" w:hAnsi="Arial" w:cs="Arial"/>
          <w:position w:val="-16"/>
          <w:sz w:val="22"/>
          <w:szCs w:val="22"/>
        </w:rPr>
        <w:object w:dxaOrig="1320" w:dyaOrig="480" w14:anchorId="7170EA35">
          <v:shape id="_x0000_i1027" type="#_x0000_t75" style="width:66pt;height:24pt" o:ole="">
            <v:imagedata r:id="rId16" o:title=""/>
          </v:shape>
          <o:OLEObject Type="Embed" ProgID="Equation.DSMT4" ShapeID="_x0000_i1027" DrawAspect="Content" ObjectID="_1706093082" r:id="rId17"/>
        </w:object>
      </w:r>
      <w:r w:rsidR="008E1AA5">
        <w:rPr>
          <w:rFonts w:ascii="Arial" w:hAnsi="Arial" w:cs="Arial"/>
          <w:sz w:val="22"/>
          <w:szCs w:val="22"/>
        </w:rPr>
        <w:t xml:space="preserve"> </w:t>
      </w:r>
      <w:r w:rsidR="001973CF">
        <w:rPr>
          <w:rFonts w:ascii="Arial" w:hAnsi="Arial" w:cs="Arial"/>
          <w:sz w:val="22"/>
          <w:szCs w:val="22"/>
        </w:rPr>
        <w:t>and simplify</w:t>
      </w:r>
    </w:p>
    <w:p w14:paraId="0776982D" w14:textId="3EA8AC3D" w:rsidR="006A1D3A" w:rsidRDefault="006A1D3A" w:rsidP="006A1D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6A718B42" w14:textId="77777777" w:rsidTr="0061927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F7CC9E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4D133E7E" w14:textId="77777777" w:rsidTr="0061927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F85638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9CFD2E7" w14:textId="727711D7" w:rsidR="00812A5C" w:rsidRDefault="00CC53D4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C53D4">
              <w:rPr>
                <w:rFonts w:ascii="Arial" w:hAnsi="Arial" w:cs="Arial"/>
                <w:position w:val="-110"/>
                <w:sz w:val="22"/>
                <w:szCs w:val="22"/>
              </w:rPr>
              <w:object w:dxaOrig="3180" w:dyaOrig="2420" w14:anchorId="44D5F089">
                <v:shape id="_x0000_i1028" type="#_x0000_t75" style="width:159pt;height:121pt" o:ole="">
                  <v:imagedata r:id="rId18" o:title=""/>
                </v:shape>
                <o:OLEObject Type="Embed" ProgID="Equation.DSMT4" ShapeID="_x0000_i1028" DrawAspect="Content" ObjectID="_1706093083" r:id="rId19"/>
              </w:object>
            </w:r>
          </w:p>
          <w:p w14:paraId="34DAE86C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24D0A6E9" w14:textId="77777777" w:rsidTr="0061927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5137A5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067C0368" w14:textId="77777777" w:rsidTr="0061927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9FF6C2" w14:textId="041C6F89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07A42">
              <w:t>uses product rule</w:t>
            </w:r>
          </w:p>
          <w:p w14:paraId="5ACA6091" w14:textId="0D941E56" w:rsidR="00812A5C" w:rsidRPr="00BD6CB4" w:rsidRDefault="00812A5C" w:rsidP="0061927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 w:rsidRPr="0061927A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F07A42">
              <w:t xml:space="preserve">uses </w:t>
            </w:r>
            <w:r w:rsidR="28C75944">
              <w:t>chain</w:t>
            </w:r>
            <w:r w:rsidR="00F07A42">
              <w:t xml:space="preserve"> rule for bracket term</w:t>
            </w:r>
          </w:p>
          <w:p w14:paraId="20E790B1" w14:textId="679521D0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07A42">
              <w:t>obtains a correct expression</w:t>
            </w:r>
          </w:p>
          <w:p w14:paraId="6EA68CFF" w14:textId="3AEA681D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07A42">
              <w:t>shows a fully simplified expression</w:t>
            </w:r>
          </w:p>
        </w:tc>
      </w:tr>
    </w:tbl>
    <w:p w14:paraId="4C9A2A7F" w14:textId="515D2C5E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7E7BF101" w14:textId="77777777" w:rsidR="006A1D3A" w:rsidRP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4003914E" w14:textId="022696BE" w:rsidR="006A1D3A" w:rsidRDefault="006A1D3A" w:rsidP="008E1AA5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6A1D3A">
        <w:rPr>
          <w:rFonts w:ascii="Arial" w:hAnsi="Arial" w:cs="Arial"/>
          <w:position w:val="-28"/>
          <w:sz w:val="22"/>
          <w:szCs w:val="22"/>
        </w:rPr>
        <w:object w:dxaOrig="880" w:dyaOrig="660" w14:anchorId="5FCE83E7">
          <v:shape id="_x0000_i1029" type="#_x0000_t75" style="width:44.5pt;height:33pt" o:ole="">
            <v:imagedata r:id="rId20" o:title=""/>
          </v:shape>
          <o:OLEObject Type="Embed" ProgID="Equation.DSMT4" ShapeID="_x0000_i1029" DrawAspect="Content" ObjectID="_1706093084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07A42">
        <w:rPr>
          <w:rFonts w:ascii="Arial" w:hAnsi="Arial" w:cs="Arial"/>
          <w:sz w:val="22"/>
          <w:szCs w:val="22"/>
        </w:rPr>
        <w:t>(do not simplify)</w:t>
      </w:r>
    </w:p>
    <w:p w14:paraId="66BA2316" w14:textId="0DE1005A" w:rsidR="006A1D3A" w:rsidRDefault="006A1D3A" w:rsidP="006A1D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73733369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6471EC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142ADBBA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884AB1" w14:textId="77A1D481" w:rsidR="00812A5C" w:rsidRDefault="00F07A42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07A42">
              <w:rPr>
                <w:rFonts w:ascii="Arial" w:hAnsi="Arial" w:cs="Arial"/>
                <w:position w:val="-24"/>
                <w:sz w:val="22"/>
                <w:szCs w:val="22"/>
              </w:rPr>
              <w:object w:dxaOrig="3739" w:dyaOrig="900" w14:anchorId="3C8E8033">
                <v:shape id="_x0000_i1030" type="#_x0000_t75" style="width:187pt;height:45pt" o:ole="">
                  <v:imagedata r:id="rId22" o:title=""/>
                </v:shape>
                <o:OLEObject Type="Embed" ProgID="Equation.DSMT4" ShapeID="_x0000_i1030" DrawAspect="Content" ObjectID="_1706093085" r:id="rId23"/>
              </w:object>
            </w:r>
          </w:p>
          <w:p w14:paraId="1AE88BE9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4C3219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5C6EBDFB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3C1E99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02DD9451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7B1D54" w14:textId="067735A8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07A42">
              <w:t>uses quotient rule</w:t>
            </w:r>
          </w:p>
          <w:p w14:paraId="5120DC82" w14:textId="4AA27760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07A42">
              <w:t>correct denominator</w:t>
            </w:r>
          </w:p>
          <w:p w14:paraId="74B83B85" w14:textId="6D1379C3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lastRenderedPageBreak/>
              <w:t>P</w:t>
            </w:r>
            <w:r w:rsidRPr="00BD6CB4">
              <w:t xml:space="preserve"> </w:t>
            </w:r>
            <w:r w:rsidR="00F07A42">
              <w:t>correct numerator</w:t>
            </w:r>
          </w:p>
          <w:p w14:paraId="5AD0446B" w14:textId="16625074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3D2B3DA" w14:textId="154A7243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40E336D" w14:textId="0FD7DA8E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66E83A06" w14:textId="127768DD" w:rsidR="006A1D3A" w:rsidRDefault="006A1D3A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4 marks)</w:t>
      </w:r>
    </w:p>
    <w:p w14:paraId="1490D1F3" w14:textId="0069EE6D" w:rsidR="006A1D3A" w:rsidRDefault="006A1D3A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to </w:t>
      </w:r>
      <w:r w:rsidRPr="006A1D3A">
        <w:rPr>
          <w:rFonts w:ascii="Arial" w:hAnsi="Arial" w:cs="Arial"/>
          <w:position w:val="-16"/>
          <w:sz w:val="22"/>
          <w:szCs w:val="22"/>
        </w:rPr>
        <w:object w:dxaOrig="1719" w:dyaOrig="440" w14:anchorId="38A050A7">
          <v:shape id="_x0000_i1031" type="#_x0000_t75" style="width:86pt;height:22pt" o:ole="">
            <v:imagedata r:id="rId24" o:title=""/>
          </v:shape>
          <o:OLEObject Type="Embed" ProgID="Equation.DSMT4" ShapeID="_x0000_i1031" DrawAspect="Content" ObjectID="_1706093086" r:id="rId25"/>
        </w:object>
      </w:r>
      <w:r>
        <w:rPr>
          <w:rFonts w:ascii="Arial" w:hAnsi="Arial" w:cs="Arial"/>
          <w:sz w:val="22"/>
          <w:szCs w:val="22"/>
        </w:rPr>
        <w:t xml:space="preserve"> at </w:t>
      </w:r>
      <w:r w:rsidRPr="006A1D3A">
        <w:rPr>
          <w:rFonts w:ascii="Arial" w:hAnsi="Arial" w:cs="Arial"/>
          <w:position w:val="-14"/>
          <w:sz w:val="22"/>
          <w:szCs w:val="22"/>
        </w:rPr>
        <w:object w:dxaOrig="520" w:dyaOrig="400" w14:anchorId="5847E3E6">
          <v:shape id="_x0000_i1032" type="#_x0000_t75" style="width:26.5pt;height:20.5pt" o:ole="">
            <v:imagedata r:id="rId26" o:title=""/>
          </v:shape>
          <o:OLEObject Type="Embed" ProgID="Equation.DSMT4" ShapeID="_x0000_i1032" DrawAspect="Content" ObjectID="_1706093087" r:id="rId2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AEC76E7" w14:textId="5C9A7BAC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2D87522C" w14:textId="3B682FE9" w:rsidR="006A1D3A" w:rsidRDefault="006A1D3A" w:rsidP="006A1D3A">
      <w:pPr>
        <w:rPr>
          <w:rFonts w:ascii="Arial" w:hAnsi="Arial" w:cs="Arial"/>
          <w:sz w:val="22"/>
          <w:szCs w:val="22"/>
        </w:rPr>
      </w:pPr>
    </w:p>
    <w:p w14:paraId="2702D3E4" w14:textId="328787ED" w:rsidR="006A1D3A" w:rsidRDefault="006A1D3A" w:rsidP="006A1D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0FF6C3C4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B76DA9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01FEEAA5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C0E1BD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A0D797" w14:textId="134230BE" w:rsidR="00812A5C" w:rsidRDefault="003A215D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A215D">
              <w:rPr>
                <w:rFonts w:cs="Arial"/>
                <w:position w:val="-104"/>
                <w:szCs w:val="22"/>
                <w:lang w:val="en-US"/>
              </w:rPr>
              <w:object w:dxaOrig="2220" w:dyaOrig="2200" w14:anchorId="238C429C">
                <v:shape id="_x0000_i1033" type="#_x0000_t75" style="width:111pt;height:110pt" o:ole="">
                  <v:imagedata r:id="rId28" o:title=""/>
                </v:shape>
                <o:OLEObject Type="Embed" ProgID="Equation.DSMT4" ShapeID="_x0000_i1033" DrawAspect="Content" ObjectID="_1706093088" r:id="rId2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D528682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5D55A9DE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7C5F02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543C9E18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6287D5" w14:textId="6AAC396C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A215D">
              <w:t>uses product rule</w:t>
            </w:r>
          </w:p>
          <w:p w14:paraId="7101DC94" w14:textId="68452440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A215D">
              <w:t>determines gradient</w:t>
            </w:r>
          </w:p>
          <w:p w14:paraId="6F7810AD" w14:textId="5F531C2F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A215D">
              <w:t>sets up a constant and equation to solve</w:t>
            </w:r>
          </w:p>
          <w:p w14:paraId="6C24A0E0" w14:textId="55575924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A215D">
              <w:t>states tangent line</w:t>
            </w:r>
          </w:p>
        </w:tc>
      </w:tr>
    </w:tbl>
    <w:p w14:paraId="4EC0F0E3" w14:textId="63FCBFA0" w:rsidR="00BB1A1E" w:rsidRDefault="006A1D3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BB1A1E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67566F9" w14:textId="77777777" w:rsidR="00F87C4B" w:rsidRDefault="00BB1A1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ordinates of the stationary points and their nature for </w:t>
      </w:r>
      <w:r w:rsidRPr="00BB1A1E">
        <w:rPr>
          <w:rFonts w:ascii="Arial" w:hAnsi="Arial" w:cs="Arial"/>
          <w:position w:val="-10"/>
          <w:sz w:val="22"/>
          <w:szCs w:val="22"/>
        </w:rPr>
        <w:object w:dxaOrig="1900" w:dyaOrig="360" w14:anchorId="7BA1158E">
          <v:shape id="_x0000_i1034" type="#_x0000_t75" style="width:95.5pt;height:18pt" o:ole="">
            <v:imagedata r:id="rId30" o:title=""/>
          </v:shape>
          <o:OLEObject Type="Embed" ProgID="Equation.DSMT4" ShapeID="_x0000_i1034" DrawAspect="Content" ObjectID="_1706093089" r:id="rId31"/>
        </w:object>
      </w:r>
      <w:r>
        <w:rPr>
          <w:rFonts w:ascii="Arial" w:hAnsi="Arial" w:cs="Arial"/>
          <w:sz w:val="22"/>
          <w:szCs w:val="22"/>
        </w:rPr>
        <w:t>. Justify.</w:t>
      </w:r>
    </w:p>
    <w:p w14:paraId="1A6126BF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263F8ABA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75C568C9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D948A9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4DFA7456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51EEB7" w14:textId="0441F29F" w:rsidR="00812A5C" w:rsidRDefault="00D67BD7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67BD7">
              <w:rPr>
                <w:rFonts w:ascii="Arial" w:hAnsi="Arial" w:cs="Arial"/>
                <w:position w:val="-196"/>
                <w:sz w:val="22"/>
                <w:szCs w:val="22"/>
              </w:rPr>
              <w:object w:dxaOrig="7260" w:dyaOrig="3500" w14:anchorId="382E8760">
                <v:shape id="_x0000_i1035" type="#_x0000_t75" style="width:363pt;height:175pt" o:ole="">
                  <v:imagedata r:id="rId32" o:title=""/>
                </v:shape>
                <o:OLEObject Type="Embed" ProgID="Equation.DSMT4" ShapeID="_x0000_i1035" DrawAspect="Content" ObjectID="_1706093090" r:id="rId33"/>
              </w:object>
            </w:r>
          </w:p>
          <w:p w14:paraId="3AE36A91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7C05E2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71CF3F29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4DDACA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02B55687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B28BD5" w14:textId="52BDD6EE" w:rsidR="00812A5C" w:rsidRPr="00BD6CB4" w:rsidRDefault="00812A5C" w:rsidP="6A13E9C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7BD7">
              <w:t>determines first derivative</w:t>
            </w:r>
          </w:p>
          <w:p w14:paraId="36B7088C" w14:textId="772A8BD1" w:rsidR="00812A5C" w:rsidRPr="00BD6CB4" w:rsidRDefault="00D67BD7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>
              <w:t xml:space="preserve"> </w:t>
            </w:r>
            <w:r w:rsidR="5CF8DDCF" w:rsidRPr="6A13E9CB">
              <w:rPr>
                <w:rFonts w:ascii="Wingdings 2" w:eastAsia="Wingdings 2" w:hAnsi="Wingdings 2" w:cs="Wingdings 2"/>
              </w:rPr>
              <w:t>P</w:t>
            </w:r>
            <w:r>
              <w:t xml:space="preserve"> equates </w:t>
            </w:r>
            <w:r w:rsidR="635E64C6">
              <w:t>derivative</w:t>
            </w:r>
            <w:r>
              <w:t xml:space="preserve"> to zero</w:t>
            </w:r>
          </w:p>
          <w:p w14:paraId="26CFB80E" w14:textId="13DC0916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7BD7">
              <w:t>solves for x values of both stationary pts</w:t>
            </w:r>
          </w:p>
          <w:p w14:paraId="09D4B8B9" w14:textId="0C39763F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7BD7">
              <w:t>uses a derivative test and shows values to determine nature</w:t>
            </w:r>
          </w:p>
          <w:p w14:paraId="40BF3732" w14:textId="3BBE3C79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7BD7">
              <w:t>determines y values of stationary pts</w:t>
            </w:r>
          </w:p>
        </w:tc>
      </w:tr>
    </w:tbl>
    <w:p w14:paraId="68D2F775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4F5B02E1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1AC94364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2E0C835A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</w:p>
    <w:p w14:paraId="7306157C" w14:textId="77777777" w:rsidR="00F87C4B" w:rsidRDefault="00F87C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3 marks)</w:t>
      </w:r>
    </w:p>
    <w:p w14:paraId="4CAD1AD8" w14:textId="7C3817A0" w:rsidR="00155662" w:rsidRDefault="00F87C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an origin O, at time </w:t>
      </w:r>
      <w:r w:rsidRPr="00F87C4B">
        <w:rPr>
          <w:rFonts w:ascii="Arial" w:hAnsi="Arial" w:cs="Arial"/>
          <w:position w:val="-6"/>
          <w:sz w:val="22"/>
          <w:szCs w:val="22"/>
        </w:rPr>
        <w:object w:dxaOrig="139" w:dyaOrig="240" w14:anchorId="4DE6F941">
          <v:shape id="_x0000_i1036" type="#_x0000_t75" style="width:6.5pt;height:12pt" o:ole="">
            <v:imagedata r:id="rId34" o:title=""/>
          </v:shape>
          <o:OLEObject Type="Embed" ProgID="Equation.DSMT4" ShapeID="_x0000_i1036" DrawAspect="Content" ObjectID="_1706093091" r:id="rId35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F87C4B">
        <w:rPr>
          <w:rFonts w:ascii="Arial" w:hAnsi="Arial" w:cs="Arial"/>
          <w:position w:val="-6"/>
          <w:sz w:val="22"/>
          <w:szCs w:val="22"/>
        </w:rPr>
        <w:object w:dxaOrig="200" w:dyaOrig="220" w14:anchorId="14B4BE4F">
          <v:shape id="_x0000_i1037" type="#_x0000_t75" style="width:10pt;height:11.5pt" o:ole="">
            <v:imagedata r:id="rId36" o:title=""/>
          </v:shape>
          <o:OLEObject Type="Embed" ProgID="Equation.DSMT4" ShapeID="_x0000_i1037" DrawAspect="Content" ObjectID="_1706093092" r:id="rId37"/>
        </w:object>
      </w:r>
      <w:r>
        <w:rPr>
          <w:rFonts w:ascii="Arial" w:hAnsi="Arial" w:cs="Arial"/>
          <w:sz w:val="22"/>
          <w:szCs w:val="22"/>
        </w:rPr>
        <w:t xml:space="preserve"> metres where </w:t>
      </w:r>
    </w:p>
    <w:p w14:paraId="0CB51FC5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19C5C9C9" w14:textId="1B9076BA" w:rsidR="00155662" w:rsidRDefault="00F87C4B">
      <w:pPr>
        <w:suppressAutoHyphens w:val="0"/>
        <w:rPr>
          <w:rFonts w:ascii="Arial" w:hAnsi="Arial" w:cs="Arial"/>
          <w:sz w:val="22"/>
          <w:szCs w:val="22"/>
        </w:rPr>
      </w:pPr>
      <w:r w:rsidRPr="00F87C4B">
        <w:rPr>
          <w:rFonts w:ascii="Arial" w:hAnsi="Arial" w:cs="Arial"/>
          <w:position w:val="-10"/>
          <w:sz w:val="22"/>
          <w:szCs w:val="22"/>
        </w:rPr>
        <w:object w:dxaOrig="2500" w:dyaOrig="360" w14:anchorId="1D6FAD1E">
          <v:shape id="_x0000_i1038" type="#_x0000_t75" style="width:125.5pt;height:18pt" o:ole="">
            <v:imagedata r:id="rId38" o:title=""/>
          </v:shape>
          <o:OLEObject Type="Embed" ProgID="Equation.DSMT4" ShapeID="_x0000_i1038" DrawAspect="Content" ObjectID="_1706093093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276CDA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2A3BA9A4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elocity and the displacement of the body when the acceleration is zero.</w:t>
      </w:r>
    </w:p>
    <w:p w14:paraId="51D380CB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49EE0592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1ECFEA5A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7E5C4E29" w14:textId="77777777" w:rsidTr="0061927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667327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2E57577B" w14:textId="77777777" w:rsidTr="0061927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2F675B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9CD1DE" w14:textId="4AEC860B" w:rsidR="00812A5C" w:rsidRDefault="00E66A8B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66A8B">
              <w:rPr>
                <w:rFonts w:ascii="Arial" w:hAnsi="Arial" w:cs="Arial"/>
                <w:position w:val="-102"/>
                <w:sz w:val="22"/>
                <w:szCs w:val="22"/>
              </w:rPr>
              <w:object w:dxaOrig="2500" w:dyaOrig="2160" w14:anchorId="11D50D55">
                <v:shape id="_x0000_i1039" type="#_x0000_t75" style="width:125.5pt;height:108pt" o:ole="">
                  <v:imagedata r:id="rId40" o:title=""/>
                </v:shape>
                <o:OLEObject Type="Embed" ProgID="Equation.DSMT4" ShapeID="_x0000_i1039" DrawAspect="Content" ObjectID="_1706093094" r:id="rId41"/>
              </w:object>
            </w:r>
          </w:p>
          <w:p w14:paraId="422C1A40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F7D29B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5ECEB670" w14:textId="77777777" w:rsidTr="0061927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C3D4FC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2DB5825E" w14:textId="77777777" w:rsidTr="0061927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39E04C" w14:textId="33E88F16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66A8B">
              <w:t>differentiates to determine velocity and acceleration</w:t>
            </w:r>
          </w:p>
          <w:p w14:paraId="365E95E2" w14:textId="0D18673E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66A8B">
              <w:t>equates acceleration to zero and solves for t</w:t>
            </w:r>
          </w:p>
          <w:p w14:paraId="65A8C382" w14:textId="1D6859CD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61927A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1773D1A">
              <w:t xml:space="preserve">states velocity and </w:t>
            </w:r>
            <w:r w:rsidR="71E3E856">
              <w:t>displacement</w:t>
            </w:r>
            <w:r w:rsidR="01773D1A">
              <w:t xml:space="preserve"> for this time</w:t>
            </w:r>
          </w:p>
          <w:p w14:paraId="16614C36" w14:textId="6EDF237E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12A0BF5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</w:p>
    <w:p w14:paraId="6000653C" w14:textId="2ACC09F4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8E037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C345384" w14:textId="77777777" w:rsidR="00155662" w:rsidRDefault="0015566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55662">
        <w:rPr>
          <w:rFonts w:ascii="Arial" w:hAnsi="Arial" w:cs="Arial"/>
          <w:position w:val="-14"/>
          <w:sz w:val="22"/>
          <w:szCs w:val="22"/>
        </w:rPr>
        <w:object w:dxaOrig="580" w:dyaOrig="400" w14:anchorId="7EA57D73">
          <v:shape id="_x0000_i1040" type="#_x0000_t75" style="width:29.5pt;height:20.5pt" o:ole="">
            <v:imagedata r:id="rId42" o:title=""/>
          </v:shape>
          <o:OLEObject Type="Embed" ProgID="Equation.DSMT4" ShapeID="_x0000_i1040" DrawAspect="Content" ObjectID="_1706093095" r:id="rId43"/>
        </w:object>
      </w:r>
      <w:r>
        <w:rPr>
          <w:rFonts w:ascii="Arial" w:hAnsi="Arial" w:cs="Arial"/>
          <w:sz w:val="22"/>
          <w:szCs w:val="22"/>
        </w:rPr>
        <w:t xml:space="preserve"> which is graphed below.</w:t>
      </w:r>
    </w:p>
    <w:p w14:paraId="22A392AC" w14:textId="77777777" w:rsidR="008E0372" w:rsidRDefault="009730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615" w:dyaOrig="4340" w14:anchorId="0C24A125">
          <v:shape id="_x0000_i1041" type="#_x0000_t75" style="width:381pt;height:217pt" o:ole="">
            <v:imagedata r:id="rId44" o:title=""/>
          </v:shape>
          <o:OLEObject Type="Embed" ProgID="FXGraph.Graph" ShapeID="_x0000_i1041" DrawAspect="Content" ObjectID="_1706093096" r:id="rId45"/>
        </w:object>
      </w:r>
    </w:p>
    <w:p w14:paraId="146CE29B" w14:textId="4E98D9D5" w:rsidR="008E0372" w:rsidRDefault="008E0372">
      <w:pPr>
        <w:suppressAutoHyphens w:val="0"/>
        <w:rPr>
          <w:rFonts w:ascii="Arial" w:hAnsi="Arial" w:cs="Arial"/>
          <w:sz w:val="22"/>
          <w:szCs w:val="22"/>
        </w:rPr>
      </w:pPr>
    </w:p>
    <w:p w14:paraId="58E99233" w14:textId="139A95DB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2C73B88B" w14:textId="77777777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5008ED3B" w14:textId="77777777" w:rsidR="008E0372" w:rsidRDefault="008E037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On the </w:t>
      </w:r>
      <w:r w:rsidRPr="00263CC4">
        <w:rPr>
          <w:rFonts w:ascii="Arial" w:hAnsi="Arial" w:cs="Arial"/>
          <w:b/>
          <w:bCs/>
          <w:sz w:val="22"/>
          <w:szCs w:val="22"/>
        </w:rPr>
        <w:t>axes below</w:t>
      </w:r>
      <w:r>
        <w:rPr>
          <w:rFonts w:ascii="Arial" w:hAnsi="Arial" w:cs="Arial"/>
          <w:sz w:val="22"/>
          <w:szCs w:val="22"/>
        </w:rPr>
        <w:t xml:space="preserve">, sketch the gradient function </w:t>
      </w:r>
      <w:r w:rsidRPr="008E0372">
        <w:rPr>
          <w:rFonts w:ascii="Arial" w:hAnsi="Arial" w:cs="Arial"/>
          <w:position w:val="-14"/>
          <w:sz w:val="22"/>
          <w:szCs w:val="22"/>
        </w:rPr>
        <w:object w:dxaOrig="639" w:dyaOrig="400" w14:anchorId="3B56C8CB">
          <v:shape id="_x0000_i1042" type="#_x0000_t75" style="width:32pt;height:20.5pt" o:ole="">
            <v:imagedata r:id="rId46" o:title=""/>
          </v:shape>
          <o:OLEObject Type="Embed" ProgID="Equation.DSMT4" ShapeID="_x0000_i1042" DrawAspect="Content" ObjectID="_1706093097" r:id="rId47"/>
        </w:object>
      </w:r>
      <w:r>
        <w:rPr>
          <w:rFonts w:ascii="Arial" w:hAnsi="Arial" w:cs="Arial"/>
          <w:sz w:val="22"/>
          <w:szCs w:val="22"/>
        </w:rPr>
        <w:t xml:space="preserve"> indicating on your sketch the location of any stationary points and any inflection points. (labelled)</w:t>
      </w:r>
    </w:p>
    <w:p w14:paraId="6DF7118B" w14:textId="6E7B78FF" w:rsidR="008E0372" w:rsidRDefault="008E0372">
      <w:pPr>
        <w:suppressAutoHyphens w:val="0"/>
        <w:rPr>
          <w:rFonts w:ascii="Arial" w:hAnsi="Arial" w:cs="Arial"/>
          <w:sz w:val="22"/>
          <w:szCs w:val="22"/>
        </w:rPr>
      </w:pPr>
    </w:p>
    <w:p w14:paraId="11DDB9F0" w14:textId="0232E3DD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755C472F" w14:textId="77777777" w:rsidR="00454F8B" w:rsidRDefault="00454F8B">
      <w:pPr>
        <w:suppressAutoHyphens w:val="0"/>
        <w:rPr>
          <w:rFonts w:ascii="Arial" w:hAnsi="Arial" w:cs="Arial"/>
          <w:sz w:val="22"/>
          <w:szCs w:val="22"/>
        </w:rPr>
      </w:pPr>
    </w:p>
    <w:p w14:paraId="099A5B9C" w14:textId="7E8E3F82" w:rsidR="00812A5C" w:rsidRDefault="00812A5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3746D1D0" w14:textId="77777777" w:rsidTr="3D1FF903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B9282C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7926CF8D" w14:textId="77777777" w:rsidTr="3D1FF903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EBEA63" w14:textId="2B382040" w:rsidR="00812A5C" w:rsidRDefault="00AB272B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7845" w:dyaOrig="4320" w14:anchorId="4200A042">
                <v:shape id="_x0000_i1043" type="#_x0000_t75" style="width:393pt;height:3in" o:ole="">
                  <v:imagedata r:id="rId48" o:title=""/>
                </v:shape>
                <o:OLEObject Type="Embed" ProgID="FXGraph.Graph" ShapeID="_x0000_i1043" DrawAspect="Content" ObjectID="_1706093098" r:id="rId49"/>
              </w:object>
            </w:r>
          </w:p>
          <w:p w14:paraId="1F8BAFEF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E920BE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99E65A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3E4A5034" w14:textId="77777777" w:rsidTr="3D1FF903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F551A7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77CE96FC" w14:textId="77777777" w:rsidTr="3D1FF903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F3C13E" w14:textId="7115A98E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B272B">
              <w:t>correct shape being concave up with a min turning pt (location may differ)</w:t>
            </w:r>
          </w:p>
          <w:p w14:paraId="79494601" w14:textId="0358097F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B272B">
              <w:t>labels local minimum (accept min)</w:t>
            </w:r>
          </w:p>
          <w:p w14:paraId="0B0F9671" w14:textId="36833705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B272B">
              <w:t>labels inflection pt</w:t>
            </w:r>
          </w:p>
          <w:p w14:paraId="5A1C5470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B272B">
              <w:t>labels local max (accept max)</w:t>
            </w:r>
          </w:p>
          <w:p w14:paraId="700B2D1D" w14:textId="25BFAA77" w:rsidR="00AB272B" w:rsidRPr="00BD6CB4" w:rsidRDefault="00AB272B" w:rsidP="3D1FF90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>
              <w:t>Note: No follow through if sketch is wrong as original function given &amp; do not accept turning pt)</w:t>
            </w:r>
          </w:p>
        </w:tc>
      </w:tr>
    </w:tbl>
    <w:p w14:paraId="79B6CBF0" w14:textId="063B8862" w:rsidR="006A1D3A" w:rsidRDefault="005675AF" w:rsidP="008065C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4F1B92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434DA78" w14:textId="2895980D" w:rsidR="005675AF" w:rsidRDefault="005675AF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5675AF">
        <w:rPr>
          <w:rFonts w:ascii="Arial" w:hAnsi="Arial" w:cs="Arial"/>
          <w:position w:val="-14"/>
          <w:sz w:val="22"/>
          <w:szCs w:val="22"/>
        </w:rPr>
        <w:object w:dxaOrig="940" w:dyaOrig="400" w14:anchorId="0A64E275">
          <v:shape id="_x0000_i1044" type="#_x0000_t75" style="width:47pt;height:20.5pt" o:ole="">
            <v:imagedata r:id="rId50" o:title=""/>
          </v:shape>
          <o:OLEObject Type="Embed" ProgID="Equation.DSMT4" ShapeID="_x0000_i1044" DrawAspect="Content" ObjectID="_1706093099" r:id="rId51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="00403B41" w:rsidRPr="005675AF">
        <w:rPr>
          <w:rFonts w:ascii="Arial" w:hAnsi="Arial" w:cs="Arial"/>
          <w:position w:val="-14"/>
          <w:sz w:val="22"/>
          <w:szCs w:val="22"/>
        </w:rPr>
        <w:object w:dxaOrig="2180" w:dyaOrig="400" w14:anchorId="3C57F0CC">
          <v:shape id="_x0000_i1045" type="#_x0000_t75" style="width:109pt;height:20.5pt" o:ole="">
            <v:imagedata r:id="rId52" o:title=""/>
          </v:shape>
          <o:OLEObject Type="Embed" ProgID="Equation.DSMT4" ShapeID="_x0000_i1045" DrawAspect="Content" ObjectID="_1706093100" r:id="rId53"/>
        </w:object>
      </w:r>
      <w:r w:rsidR="00403B41">
        <w:rPr>
          <w:rFonts w:ascii="Arial" w:hAnsi="Arial" w:cs="Arial"/>
          <w:sz w:val="22"/>
          <w:szCs w:val="22"/>
        </w:rPr>
        <w:t>.</w:t>
      </w:r>
    </w:p>
    <w:p w14:paraId="0DF6F907" w14:textId="2B02C967" w:rsidR="00403B41" w:rsidRPr="004F1B92" w:rsidRDefault="00403B41" w:rsidP="004F1B92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4F1B92">
        <w:rPr>
          <w:rFonts w:ascii="Arial" w:hAnsi="Arial" w:cs="Arial"/>
          <w:sz w:val="22"/>
          <w:szCs w:val="22"/>
        </w:rPr>
        <w:t xml:space="preserve">Using the increments formula (small change) determine an approximate value for </w:t>
      </w:r>
      <w:r w:rsidRPr="00403B41">
        <w:rPr>
          <w:position w:val="-14"/>
        </w:rPr>
        <w:object w:dxaOrig="720" w:dyaOrig="400" w14:anchorId="2FF0076A">
          <v:shape id="_x0000_i1046" type="#_x0000_t75" style="width:36pt;height:20.5pt" o:ole="">
            <v:imagedata r:id="rId54" o:title=""/>
          </v:shape>
          <o:OLEObject Type="Embed" ProgID="Equation.DSMT4" ShapeID="_x0000_i1046" DrawAspect="Content" ObjectID="_1706093101" r:id="rId55"/>
        </w:object>
      </w:r>
      <w:r w:rsidRPr="004F1B92">
        <w:rPr>
          <w:rFonts w:ascii="Arial" w:hAnsi="Arial" w:cs="Arial"/>
          <w:sz w:val="22"/>
          <w:szCs w:val="22"/>
        </w:rPr>
        <w:t xml:space="preserve"> and express this as an approximate percentage change again using the increments formula.</w:t>
      </w:r>
    </w:p>
    <w:p w14:paraId="0F60C229" w14:textId="0E054E7A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52BCF791" w14:textId="36724F97" w:rsidR="00D625C1" w:rsidRDefault="00D625C1" w:rsidP="006A1D3A">
      <w:pPr>
        <w:rPr>
          <w:rFonts w:ascii="Arial" w:hAnsi="Arial" w:cs="Arial"/>
          <w:sz w:val="22"/>
          <w:szCs w:val="22"/>
        </w:rPr>
      </w:pPr>
    </w:p>
    <w:p w14:paraId="5A642C7F" w14:textId="056EF2F9" w:rsidR="00D625C1" w:rsidRDefault="00D625C1" w:rsidP="006A1D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1E492891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FD378E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55FE12A6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A5FE51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1A59BF" w14:textId="2A5E1E4F" w:rsidR="00812A5C" w:rsidRDefault="001C7C17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C7C17">
              <w:rPr>
                <w:rFonts w:cs="Arial"/>
                <w:position w:val="-44"/>
                <w:szCs w:val="22"/>
                <w:lang w:val="en-US"/>
              </w:rPr>
              <w:object w:dxaOrig="2760" w:dyaOrig="999" w14:anchorId="6DA1F5B1">
                <v:shape id="_x0000_i1047" type="#_x0000_t75" style="width:138pt;height:50pt" o:ole="">
                  <v:imagedata r:id="rId56" o:title=""/>
                </v:shape>
                <o:OLEObject Type="Embed" ProgID="Equation.DSMT4" ShapeID="_x0000_i1047" DrawAspect="Content" ObjectID="_1706093102" r:id="rId57"/>
              </w:object>
            </w:r>
            <w:r w:rsidR="00FA3796">
              <w:rPr>
                <w:rFonts w:cs="Arial"/>
                <w:szCs w:val="22"/>
                <w:lang w:val="en-US"/>
              </w:rPr>
              <w:t xml:space="preserve"> </w:t>
            </w:r>
          </w:p>
          <w:p w14:paraId="2BF1B2A7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5F8855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17C44A22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1E4831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16BF4834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5CB505" w14:textId="27AF5AD3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D4413">
              <w:t>uses increments formula</w:t>
            </w:r>
          </w:p>
          <w:p w14:paraId="5F996345" w14:textId="503AA294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D4413">
              <w:t>determines approx. g(2.1)</w:t>
            </w:r>
          </w:p>
          <w:p w14:paraId="12245436" w14:textId="77BD8FDE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C6BEA1D" w14:textId="23012218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7D85B819" w14:textId="220631B1" w:rsidR="00F94014" w:rsidRDefault="004F1B92" w:rsidP="004F1B92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olume of a sphere of radius </w:t>
      </w:r>
      <w:r w:rsidRPr="004F1B92">
        <w:rPr>
          <w:rFonts w:ascii="Arial" w:hAnsi="Arial" w:cs="Arial"/>
          <w:position w:val="-4"/>
          <w:sz w:val="22"/>
          <w:szCs w:val="22"/>
        </w:rPr>
        <w:object w:dxaOrig="180" w:dyaOrig="200" w14:anchorId="1DB3F958">
          <v:shape id="_x0000_i1048" type="#_x0000_t75" style="width:9pt;height:10pt" o:ole="">
            <v:imagedata r:id="rId58" o:title=""/>
          </v:shape>
          <o:OLEObject Type="Embed" ProgID="Equation.DSMT4" ShapeID="_x0000_i1048" DrawAspect="Content" ObjectID="_1706093103" r:id="rId59"/>
        </w:object>
      </w:r>
      <w:r>
        <w:rPr>
          <w:rFonts w:ascii="Arial" w:hAnsi="Arial" w:cs="Arial"/>
          <w:sz w:val="22"/>
          <w:szCs w:val="22"/>
        </w:rPr>
        <w:t xml:space="preserve"> metres is given by </w:t>
      </w:r>
      <w:r w:rsidRPr="004F1B92">
        <w:rPr>
          <w:rFonts w:ascii="Arial" w:hAnsi="Arial" w:cs="Arial"/>
          <w:position w:val="-24"/>
          <w:sz w:val="22"/>
          <w:szCs w:val="22"/>
        </w:rPr>
        <w:object w:dxaOrig="999" w:dyaOrig="620" w14:anchorId="4C7B7AF0">
          <v:shape id="_x0000_i1049" type="#_x0000_t75" style="width:50pt;height:31pt" o:ole="">
            <v:imagedata r:id="rId60" o:title=""/>
          </v:shape>
          <o:OLEObject Type="Embed" ProgID="Equation.DSMT4" ShapeID="_x0000_i1049" DrawAspect="Content" ObjectID="_1706093104" r:id="rId61"/>
        </w:object>
      </w:r>
      <w:r>
        <w:rPr>
          <w:rFonts w:ascii="Arial" w:hAnsi="Arial" w:cs="Arial"/>
          <w:sz w:val="22"/>
          <w:szCs w:val="22"/>
        </w:rPr>
        <w:t>. Using the increments formula determine the approximate percentage change in volume for a 3% change in the radiu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F1B92" w:rsidRPr="00BD6CB4" w14:paraId="32F4A1BA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945102" w14:textId="77777777" w:rsidR="004F1B92" w:rsidRPr="00323B31" w:rsidRDefault="004F1B92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F1B92" w:rsidRPr="00BD6CB4" w14:paraId="13C14758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ED3AE7" w14:textId="77777777" w:rsidR="004F1B92" w:rsidRDefault="004F1B92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F9A40F" w14:textId="0C931E6A" w:rsidR="004F1B92" w:rsidRDefault="00EC5F71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F1B92">
              <w:rPr>
                <w:rFonts w:cs="Arial"/>
                <w:position w:val="-54"/>
                <w:szCs w:val="22"/>
                <w:lang w:val="en-US"/>
              </w:rPr>
              <w:object w:dxaOrig="2659" w:dyaOrig="960" w14:anchorId="76B123B1">
                <v:shape id="_x0000_i1050" type="#_x0000_t75" style="width:132.5pt;height:48pt" o:ole="">
                  <v:imagedata r:id="rId62" o:title=""/>
                </v:shape>
                <o:OLEObject Type="Embed" ProgID="Equation.DSMT4" ShapeID="_x0000_i1050" DrawAspect="Content" ObjectID="_1706093105" r:id="rId63"/>
              </w:object>
            </w:r>
            <w:r w:rsidR="004F1B92">
              <w:rPr>
                <w:rFonts w:cs="Arial"/>
                <w:szCs w:val="22"/>
                <w:lang w:val="en-US"/>
              </w:rPr>
              <w:t xml:space="preserve"> </w:t>
            </w:r>
          </w:p>
          <w:p w14:paraId="44179BE8" w14:textId="77777777" w:rsidR="004F1B92" w:rsidRDefault="004F1B92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C4DF8F" w14:textId="77777777" w:rsidR="004F1B92" w:rsidRPr="00BD6CB4" w:rsidRDefault="004F1B92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F1B92" w:rsidRPr="00BD6CB4" w14:paraId="7ADE6080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DABF00" w14:textId="77777777" w:rsidR="004F1B92" w:rsidRPr="00BD6CB4" w:rsidRDefault="004F1B92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4F1B92" w:rsidRPr="00BD6CB4" w14:paraId="4D41A8F6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29184B" w14:textId="0302722C" w:rsidR="004F1B92" w:rsidRPr="00BD6CB4" w:rsidRDefault="004F1B92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C5F71">
              <w:rPr>
                <w:rFonts w:cs="Arial"/>
                <w:szCs w:val="22"/>
                <w:lang w:val="en-US"/>
              </w:rPr>
              <w:t>sets up an expression for percentage change in volume</w:t>
            </w:r>
          </w:p>
          <w:p w14:paraId="517B332A" w14:textId="16F61E16" w:rsidR="004F1B92" w:rsidRDefault="004F1B92" w:rsidP="004F1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C5F71">
              <w:t>simplifies expression</w:t>
            </w:r>
          </w:p>
          <w:p w14:paraId="256FCE14" w14:textId="3288F26C" w:rsidR="004F1B92" w:rsidRPr="00BD6CB4" w:rsidRDefault="004F1B92" w:rsidP="004F1B9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="00EC5F71">
              <w:t>subs % change for r to give approx. % change in V</w:t>
            </w:r>
          </w:p>
        </w:tc>
      </w:tr>
    </w:tbl>
    <w:p w14:paraId="62AD22F3" w14:textId="77777777" w:rsidR="004F1B92" w:rsidRPr="004F1B92" w:rsidRDefault="004F1B92" w:rsidP="004F1B92">
      <w:pPr>
        <w:pStyle w:val="ListParagraph"/>
        <w:rPr>
          <w:rFonts w:ascii="Arial" w:hAnsi="Arial" w:cs="Arial"/>
          <w:sz w:val="22"/>
          <w:szCs w:val="22"/>
        </w:rPr>
      </w:pPr>
    </w:p>
    <w:p w14:paraId="7C81D012" w14:textId="1B184AE9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105EADEE" w14:textId="1B434E04" w:rsidR="00F94014" w:rsidRDefault="00F94014" w:rsidP="006A1D3A">
      <w:pPr>
        <w:rPr>
          <w:rFonts w:ascii="Arial" w:hAnsi="Arial" w:cs="Arial"/>
          <w:sz w:val="22"/>
          <w:szCs w:val="22"/>
        </w:rPr>
      </w:pPr>
    </w:p>
    <w:p w14:paraId="0014BF08" w14:textId="698490A0" w:rsidR="00F94014" w:rsidRDefault="00F94014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4 marks)</w:t>
      </w:r>
    </w:p>
    <w:p w14:paraId="07694797" w14:textId="6B60088B" w:rsidR="00F94014" w:rsidRDefault="00F94014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F94014">
        <w:rPr>
          <w:rFonts w:ascii="Arial" w:hAnsi="Arial" w:cs="Arial"/>
          <w:position w:val="-4"/>
          <w:sz w:val="22"/>
          <w:szCs w:val="22"/>
        </w:rPr>
        <w:object w:dxaOrig="240" w:dyaOrig="260" w14:anchorId="60E53D5E">
          <v:shape id="_x0000_i1051" type="#_x0000_t75" style="width:12pt;height:13pt" o:ole="">
            <v:imagedata r:id="rId64" o:title=""/>
          </v:shape>
          <o:OLEObject Type="Embed" ProgID="Equation.DSMT4" ShapeID="_x0000_i1051" DrawAspect="Content" ObjectID="_1706093106" r:id="rId65"/>
        </w:object>
      </w:r>
      <w:r>
        <w:rPr>
          <w:rFonts w:ascii="Arial" w:hAnsi="Arial" w:cs="Arial"/>
          <w:sz w:val="22"/>
          <w:szCs w:val="22"/>
        </w:rPr>
        <w:t xml:space="preserve"> equal the number of hectares that a farmer will use to grow corn one season. The amount of corn to be harvested per hectare is given by </w:t>
      </w:r>
      <w:r w:rsidR="005D1005" w:rsidRPr="00F94014">
        <w:rPr>
          <w:rFonts w:ascii="Arial" w:hAnsi="Arial" w:cs="Arial"/>
          <w:position w:val="-14"/>
          <w:sz w:val="22"/>
          <w:szCs w:val="22"/>
        </w:rPr>
        <w:object w:dxaOrig="1219" w:dyaOrig="400" w14:anchorId="39C4803A">
          <v:shape id="_x0000_i1052" type="#_x0000_t75" style="width:61pt;height:20.5pt" o:ole="">
            <v:imagedata r:id="rId66" o:title=""/>
          </v:shape>
          <o:OLEObject Type="Embed" ProgID="Equation.DSMT4" ShapeID="_x0000_i1052" DrawAspect="Content" ObjectID="_1706093107" r:id="rId67"/>
        </w:object>
      </w:r>
      <w:r>
        <w:rPr>
          <w:rFonts w:ascii="Arial" w:hAnsi="Arial" w:cs="Arial"/>
          <w:sz w:val="22"/>
          <w:szCs w:val="22"/>
        </w:rPr>
        <w:t xml:space="preserve"> kg for </w:t>
      </w:r>
      <w:r w:rsidRPr="00F94014">
        <w:rPr>
          <w:rFonts w:ascii="Arial" w:hAnsi="Arial" w:cs="Arial"/>
          <w:position w:val="-6"/>
          <w:sz w:val="22"/>
          <w:szCs w:val="22"/>
        </w:rPr>
        <w:object w:dxaOrig="720" w:dyaOrig="279" w14:anchorId="3E265899">
          <v:shape id="_x0000_i1053" type="#_x0000_t75" style="width:36pt;height:14.5pt" o:ole="">
            <v:imagedata r:id="rId68" o:title=""/>
          </v:shape>
          <o:OLEObject Type="Embed" ProgID="Equation.DSMT4" ShapeID="_x0000_i1053" DrawAspect="Content" ObjectID="_1706093108" r:id="rId69"/>
        </w:object>
      </w:r>
      <w:r>
        <w:rPr>
          <w:rFonts w:ascii="Arial" w:hAnsi="Arial" w:cs="Arial"/>
          <w:sz w:val="22"/>
          <w:szCs w:val="22"/>
        </w:rPr>
        <w:t xml:space="preserve"> . </w:t>
      </w:r>
      <w:r w:rsidRPr="00FC5D3E">
        <w:rPr>
          <w:rFonts w:ascii="Arial" w:hAnsi="Arial" w:cs="Arial"/>
          <w:b/>
          <w:bCs/>
          <w:sz w:val="22"/>
          <w:szCs w:val="22"/>
        </w:rPr>
        <w:t>Using calculus</w:t>
      </w:r>
      <w:r>
        <w:rPr>
          <w:rFonts w:ascii="Arial" w:hAnsi="Arial" w:cs="Arial"/>
          <w:sz w:val="22"/>
          <w:szCs w:val="22"/>
        </w:rPr>
        <w:t xml:space="preserve"> determine the number of hectares </w:t>
      </w:r>
      <w:r w:rsidR="00586C9F">
        <w:rPr>
          <w:rFonts w:ascii="Arial" w:hAnsi="Arial" w:cs="Arial"/>
          <w:sz w:val="22"/>
          <w:szCs w:val="22"/>
        </w:rPr>
        <w:t xml:space="preserve">that </w:t>
      </w:r>
      <w:r>
        <w:rPr>
          <w:rFonts w:ascii="Arial" w:hAnsi="Arial" w:cs="Arial"/>
          <w:sz w:val="22"/>
          <w:szCs w:val="22"/>
        </w:rPr>
        <w:t>should be used to maximise the amount of corn produced.</w:t>
      </w:r>
    </w:p>
    <w:p w14:paraId="41716559" w14:textId="3649EA9D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4CBA565C" w14:textId="238FF2A5" w:rsidR="00AA44CA" w:rsidRDefault="00AA44CA" w:rsidP="006A1D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78892357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0FB46A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14215811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1DC2D5" w14:textId="77777777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C83387" w14:textId="5D5C9DB4" w:rsidR="00812A5C" w:rsidRDefault="0040380E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D1005">
              <w:rPr>
                <w:rFonts w:ascii="Arial" w:hAnsi="Arial" w:cs="Arial"/>
                <w:position w:val="-114"/>
                <w:sz w:val="22"/>
                <w:szCs w:val="22"/>
              </w:rPr>
              <w:object w:dxaOrig="3260" w:dyaOrig="2439" w14:anchorId="644278F7">
                <v:shape id="_x0000_i1054" type="#_x0000_t75" style="width:162.5pt;height:122pt" o:ole="">
                  <v:imagedata r:id="rId70" o:title=""/>
                </v:shape>
                <o:OLEObject Type="Embed" ProgID="Equation.DSMT4" ShapeID="_x0000_i1054" DrawAspect="Content" ObjectID="_1706093109" r:id="rId71"/>
              </w:object>
            </w:r>
          </w:p>
          <w:p w14:paraId="299A00E7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46EAD672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3C35DA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40BD23D9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319C9F" w14:textId="46CCB758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D1005">
              <w:t>determines expression for total amount of corn</w:t>
            </w:r>
          </w:p>
          <w:p w14:paraId="1C5244FF" w14:textId="4994927F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D1005">
              <w:t>differentiates and equates to zero</w:t>
            </w:r>
          </w:p>
          <w:p w14:paraId="1B2DBE2F" w14:textId="23FE3480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D1005">
              <w:t>solves for A (no units required)</w:t>
            </w:r>
          </w:p>
          <w:p w14:paraId="44E5D8DB" w14:textId="45145491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D1005">
              <w:t>shows using a derivative test that this is a local max</w:t>
            </w:r>
          </w:p>
        </w:tc>
      </w:tr>
    </w:tbl>
    <w:p w14:paraId="3B5AA8F3" w14:textId="20105902" w:rsidR="00AA44CA" w:rsidRDefault="00AA44CA" w:rsidP="006A1D3A">
      <w:pPr>
        <w:rPr>
          <w:rFonts w:ascii="Arial" w:hAnsi="Arial" w:cs="Arial"/>
          <w:sz w:val="22"/>
          <w:szCs w:val="22"/>
        </w:rPr>
      </w:pPr>
    </w:p>
    <w:p w14:paraId="0DF60B11" w14:textId="58A2D533" w:rsidR="00AA44CA" w:rsidRDefault="00AA44CA" w:rsidP="005F5F3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384E58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F614AB0" w14:textId="2C7BD728" w:rsidR="00AA44CA" w:rsidRDefault="00AA44CA" w:rsidP="006A1D3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the cost, </w:t>
      </w:r>
      <w:r w:rsidR="00531815">
        <w:rPr>
          <w:rFonts w:ascii="Arial" w:hAnsi="Arial" w:cs="Arial"/>
          <w:sz w:val="22"/>
          <w:szCs w:val="22"/>
        </w:rPr>
        <w:t>$</w:t>
      </w:r>
      <w:r w:rsidRPr="00AA44CA">
        <w:rPr>
          <w:rFonts w:ascii="Arial" w:hAnsi="Arial" w:cs="Arial"/>
          <w:position w:val="-6"/>
          <w:sz w:val="22"/>
          <w:szCs w:val="22"/>
        </w:rPr>
        <w:object w:dxaOrig="240" w:dyaOrig="279" w14:anchorId="5602B131">
          <v:shape id="_x0000_i1055" type="#_x0000_t75" style="width:12pt;height:14.5pt" o:ole="">
            <v:imagedata r:id="rId72" o:title=""/>
          </v:shape>
          <o:OLEObject Type="Embed" ProgID="Equation.DSMT4" ShapeID="_x0000_i1055" DrawAspect="Content" ObjectID="_1706093110" r:id="rId73"/>
        </w:object>
      </w:r>
      <w:r>
        <w:rPr>
          <w:rFonts w:ascii="Arial" w:hAnsi="Arial" w:cs="Arial"/>
          <w:sz w:val="22"/>
          <w:szCs w:val="22"/>
        </w:rPr>
        <w:t xml:space="preserve">, to make </w:t>
      </w:r>
      <w:r w:rsidRPr="00AA44CA">
        <w:rPr>
          <w:rFonts w:ascii="Arial" w:hAnsi="Arial" w:cs="Arial"/>
          <w:position w:val="-6"/>
          <w:sz w:val="22"/>
          <w:szCs w:val="22"/>
        </w:rPr>
        <w:object w:dxaOrig="200" w:dyaOrig="220" w14:anchorId="54D95B5E">
          <v:shape id="_x0000_i1056" type="#_x0000_t75" style="width:10pt;height:11.5pt" o:ole="">
            <v:imagedata r:id="rId74" o:title=""/>
          </v:shape>
          <o:OLEObject Type="Embed" ProgID="Equation.DSMT4" ShapeID="_x0000_i1056" DrawAspect="Content" ObjectID="_1706093111" r:id="rId75"/>
        </w:object>
      </w:r>
      <w:r>
        <w:rPr>
          <w:rFonts w:ascii="Arial" w:hAnsi="Arial" w:cs="Arial"/>
          <w:sz w:val="22"/>
          <w:szCs w:val="22"/>
        </w:rPr>
        <w:t xml:space="preserve"> items in a factory  be given by </w:t>
      </w:r>
      <w:r w:rsidR="00531815" w:rsidRPr="00531815">
        <w:rPr>
          <w:rFonts w:ascii="Arial" w:hAnsi="Arial" w:cs="Arial"/>
          <w:position w:val="-6"/>
          <w:sz w:val="22"/>
          <w:szCs w:val="22"/>
        </w:rPr>
        <w:object w:dxaOrig="2040" w:dyaOrig="320" w14:anchorId="51FB4A4A">
          <v:shape id="_x0000_i1057" type="#_x0000_t75" style="width:102pt;height:15.5pt" o:ole="">
            <v:imagedata r:id="rId76" o:title=""/>
          </v:shape>
          <o:OLEObject Type="Embed" ProgID="Equation.DSMT4" ShapeID="_x0000_i1057" DrawAspect="Content" ObjectID="_1706093112" r:id="rId77"/>
        </w:object>
      </w:r>
      <w:r w:rsidR="005F5F3F">
        <w:rPr>
          <w:rFonts w:ascii="Arial" w:hAnsi="Arial" w:cs="Arial"/>
          <w:sz w:val="22"/>
          <w:szCs w:val="22"/>
        </w:rPr>
        <w:t xml:space="preserve"> </w:t>
      </w:r>
      <w:r w:rsidR="00531815">
        <w:rPr>
          <w:rFonts w:ascii="Arial" w:hAnsi="Arial" w:cs="Arial"/>
          <w:sz w:val="22"/>
          <w:szCs w:val="22"/>
        </w:rPr>
        <w:t xml:space="preserve">dollars. Using calculus show that the minimum </w:t>
      </w:r>
      <w:r w:rsidR="00531815" w:rsidRPr="00531815">
        <w:rPr>
          <w:rFonts w:ascii="Arial" w:hAnsi="Arial" w:cs="Arial"/>
          <w:b/>
          <w:bCs/>
          <w:sz w:val="22"/>
          <w:szCs w:val="22"/>
        </w:rPr>
        <w:t>average cost</w:t>
      </w:r>
      <w:r w:rsidR="00531815">
        <w:rPr>
          <w:rFonts w:ascii="Arial" w:hAnsi="Arial" w:cs="Arial"/>
          <w:sz w:val="22"/>
          <w:szCs w:val="22"/>
        </w:rPr>
        <w:t xml:space="preserve"> per item is equal to the marginal cost at this number of item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12A5C" w:rsidRPr="00BD6CB4" w14:paraId="3988DE22" w14:textId="77777777" w:rsidTr="00F459EB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2E33DF" w14:textId="77777777" w:rsidR="00812A5C" w:rsidRPr="00323B31" w:rsidRDefault="00812A5C" w:rsidP="00F459EB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12A5C" w:rsidRPr="00BD6CB4" w14:paraId="00588B00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BE9C50" w14:textId="22EF7AF7" w:rsidR="00812A5C" w:rsidRDefault="00384E58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84E58">
              <w:rPr>
                <w:rFonts w:ascii="Arial" w:hAnsi="Arial" w:cs="Arial"/>
                <w:position w:val="-168"/>
                <w:sz w:val="22"/>
                <w:szCs w:val="22"/>
              </w:rPr>
              <w:object w:dxaOrig="3200" w:dyaOrig="3480" w14:anchorId="33B6E47F">
                <v:shape id="_x0000_i1058" type="#_x0000_t75" style="width:159.5pt;height:174pt" o:ole="">
                  <v:imagedata r:id="rId78" o:title=""/>
                </v:shape>
                <o:OLEObject Type="Embed" ProgID="Equation.DSMT4" ShapeID="_x0000_i1058" DrawAspect="Content" ObjectID="_1706093113" r:id="rId79"/>
              </w:object>
            </w:r>
          </w:p>
          <w:p w14:paraId="4C94B7B5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12A5C" w:rsidRPr="00BD6CB4" w14:paraId="2B01FD87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D93638" w14:textId="7777777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12A5C" w:rsidRPr="00BD6CB4" w14:paraId="751D24BA" w14:textId="77777777" w:rsidTr="00F459EB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67FD96" w14:textId="699865D7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84E58">
              <w:t>determines exp for average and differentiates</w:t>
            </w:r>
          </w:p>
          <w:p w14:paraId="5E78194A" w14:textId="38D0A27D" w:rsidR="00812A5C" w:rsidRPr="00BD6CB4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84E58">
              <w:t>equates derivative to zero and solves for x</w:t>
            </w:r>
          </w:p>
          <w:p w14:paraId="406F15C2" w14:textId="7C598312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84E58">
              <w:t>shows with derivative test that local min</w:t>
            </w:r>
          </w:p>
          <w:p w14:paraId="76E02040" w14:textId="16C09AD2" w:rsidR="00812A5C" w:rsidRDefault="00812A5C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84E58">
              <w:t>shows marginal cost formula</w:t>
            </w:r>
          </w:p>
          <w:p w14:paraId="00A28035" w14:textId="396F222D" w:rsidR="00384E58" w:rsidRPr="00BD6CB4" w:rsidRDefault="00384E58" w:rsidP="00F459E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>
              <w:t>shows both equal at required x value</w:t>
            </w:r>
          </w:p>
        </w:tc>
      </w:tr>
    </w:tbl>
    <w:p w14:paraId="6B814B2F" w14:textId="77777777" w:rsidR="00812A5C" w:rsidRPr="006A1D3A" w:rsidRDefault="00812A5C" w:rsidP="006A1D3A">
      <w:pPr>
        <w:rPr>
          <w:rFonts w:ascii="Arial" w:hAnsi="Arial" w:cs="Arial"/>
          <w:sz w:val="22"/>
          <w:szCs w:val="22"/>
        </w:rPr>
      </w:pPr>
    </w:p>
    <w:sectPr w:rsidR="00812A5C" w:rsidRPr="006A1D3A" w:rsidSect="00C50199">
      <w:headerReference w:type="default" r:id="rId80"/>
      <w:footerReference w:type="default" r:id="rId8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E28C84" w14:textId="77777777" w:rsidR="00F459EB" w:rsidRDefault="00F459EB" w:rsidP="001037DD">
      <w:r>
        <w:separator/>
      </w:r>
    </w:p>
  </w:endnote>
  <w:endnote w:type="continuationSeparator" w:id="0">
    <w:p w14:paraId="1726F875" w14:textId="77777777" w:rsidR="00F459EB" w:rsidRDefault="00F459EB" w:rsidP="001037DD">
      <w:r>
        <w:continuationSeparator/>
      </w:r>
    </w:p>
  </w:endnote>
  <w:endnote w:type="continuationNotice" w:id="1">
    <w:p w14:paraId="6C363AA3" w14:textId="77777777" w:rsidR="00F459EB" w:rsidRDefault="00F459E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altName w:val="Webdings"/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B4E165" w14:textId="77777777" w:rsidR="00F459EB" w:rsidRDefault="00F459EB" w:rsidP="001037DD">
      <w:r>
        <w:separator/>
      </w:r>
    </w:p>
  </w:footnote>
  <w:footnote w:type="continuationSeparator" w:id="0">
    <w:p w14:paraId="07CCF3FB" w14:textId="77777777" w:rsidR="00F459EB" w:rsidRDefault="00F459EB" w:rsidP="001037DD">
      <w:r>
        <w:continuationSeparator/>
      </w:r>
    </w:p>
  </w:footnote>
  <w:footnote w:type="continuationNotice" w:id="1">
    <w:p w14:paraId="2FE1489A" w14:textId="77777777" w:rsidR="00F459EB" w:rsidRDefault="00F459E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F46EE7"/>
    <w:multiLevelType w:val="hybridMultilevel"/>
    <w:tmpl w:val="EF0069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76B6DBC"/>
    <w:multiLevelType w:val="hybridMultilevel"/>
    <w:tmpl w:val="9F00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0"/>
  </w:num>
  <w:num w:numId="3">
    <w:abstractNumId w:val="37"/>
  </w:num>
  <w:num w:numId="4">
    <w:abstractNumId w:val="38"/>
  </w:num>
  <w:num w:numId="5">
    <w:abstractNumId w:val="15"/>
  </w:num>
  <w:num w:numId="6">
    <w:abstractNumId w:val="33"/>
  </w:num>
  <w:num w:numId="7">
    <w:abstractNumId w:val="29"/>
  </w:num>
  <w:num w:numId="8">
    <w:abstractNumId w:val="17"/>
  </w:num>
  <w:num w:numId="9">
    <w:abstractNumId w:val="39"/>
  </w:num>
  <w:num w:numId="10">
    <w:abstractNumId w:val="27"/>
  </w:num>
  <w:num w:numId="11">
    <w:abstractNumId w:val="35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28"/>
  </w:num>
  <w:num w:numId="17">
    <w:abstractNumId w:val="23"/>
  </w:num>
  <w:num w:numId="18">
    <w:abstractNumId w:val="8"/>
  </w:num>
  <w:num w:numId="19">
    <w:abstractNumId w:val="6"/>
  </w:num>
  <w:num w:numId="20">
    <w:abstractNumId w:val="0"/>
  </w:num>
  <w:num w:numId="21">
    <w:abstractNumId w:val="22"/>
  </w:num>
  <w:num w:numId="22">
    <w:abstractNumId w:val="11"/>
  </w:num>
  <w:num w:numId="23">
    <w:abstractNumId w:val="21"/>
  </w:num>
  <w:num w:numId="24">
    <w:abstractNumId w:val="19"/>
  </w:num>
  <w:num w:numId="25">
    <w:abstractNumId w:val="2"/>
  </w:num>
  <w:num w:numId="26">
    <w:abstractNumId w:val="7"/>
  </w:num>
  <w:num w:numId="27">
    <w:abstractNumId w:val="4"/>
  </w:num>
  <w:num w:numId="28">
    <w:abstractNumId w:val="26"/>
  </w:num>
  <w:num w:numId="29">
    <w:abstractNumId w:val="9"/>
  </w:num>
  <w:num w:numId="30">
    <w:abstractNumId w:val="3"/>
  </w:num>
  <w:num w:numId="31">
    <w:abstractNumId w:val="34"/>
  </w:num>
  <w:num w:numId="32">
    <w:abstractNumId w:val="25"/>
  </w:num>
  <w:num w:numId="33">
    <w:abstractNumId w:val="36"/>
  </w:num>
  <w:num w:numId="34">
    <w:abstractNumId w:val="31"/>
  </w:num>
  <w:num w:numId="35">
    <w:abstractNumId w:val="13"/>
  </w:num>
  <w:num w:numId="36">
    <w:abstractNumId w:val="32"/>
  </w:num>
  <w:num w:numId="37">
    <w:abstractNumId w:val="30"/>
  </w:num>
  <w:num w:numId="38">
    <w:abstractNumId w:val="24"/>
  </w:num>
  <w:num w:numId="39">
    <w:abstractNumId w:val="16"/>
  </w:num>
  <w:num w:numId="4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7BC3"/>
    <w:rsid w:val="00026D2D"/>
    <w:rsid w:val="00031CDE"/>
    <w:rsid w:val="00032B87"/>
    <w:rsid w:val="0003778D"/>
    <w:rsid w:val="000413C1"/>
    <w:rsid w:val="00052AE1"/>
    <w:rsid w:val="000613D6"/>
    <w:rsid w:val="0006327F"/>
    <w:rsid w:val="00072092"/>
    <w:rsid w:val="00077918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973CF"/>
    <w:rsid w:val="001A6915"/>
    <w:rsid w:val="001A7A57"/>
    <w:rsid w:val="001B085E"/>
    <w:rsid w:val="001B1A1C"/>
    <w:rsid w:val="001C2556"/>
    <w:rsid w:val="001C7C17"/>
    <w:rsid w:val="001D2A28"/>
    <w:rsid w:val="001D392C"/>
    <w:rsid w:val="001E7A4C"/>
    <w:rsid w:val="00201FE6"/>
    <w:rsid w:val="00202370"/>
    <w:rsid w:val="00206F23"/>
    <w:rsid w:val="0021427B"/>
    <w:rsid w:val="0022296B"/>
    <w:rsid w:val="002252D6"/>
    <w:rsid w:val="00225664"/>
    <w:rsid w:val="002268FB"/>
    <w:rsid w:val="002437E3"/>
    <w:rsid w:val="002454C5"/>
    <w:rsid w:val="00254F85"/>
    <w:rsid w:val="00255A81"/>
    <w:rsid w:val="00260D31"/>
    <w:rsid w:val="00263CC4"/>
    <w:rsid w:val="002675DB"/>
    <w:rsid w:val="002678D5"/>
    <w:rsid w:val="00270B0F"/>
    <w:rsid w:val="002829F1"/>
    <w:rsid w:val="00284BF6"/>
    <w:rsid w:val="00286054"/>
    <w:rsid w:val="00286AD8"/>
    <w:rsid w:val="002871C0"/>
    <w:rsid w:val="002A0DA3"/>
    <w:rsid w:val="002A6E2D"/>
    <w:rsid w:val="002B5A0E"/>
    <w:rsid w:val="002C473A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3FDB"/>
    <w:rsid w:val="00366F6F"/>
    <w:rsid w:val="00373198"/>
    <w:rsid w:val="00374B05"/>
    <w:rsid w:val="0038354D"/>
    <w:rsid w:val="003837BA"/>
    <w:rsid w:val="00384E58"/>
    <w:rsid w:val="00386FE4"/>
    <w:rsid w:val="0039576C"/>
    <w:rsid w:val="0039795F"/>
    <w:rsid w:val="003A1703"/>
    <w:rsid w:val="003A215D"/>
    <w:rsid w:val="003D3BBA"/>
    <w:rsid w:val="003D4413"/>
    <w:rsid w:val="003D583E"/>
    <w:rsid w:val="003D5E3E"/>
    <w:rsid w:val="003D72C4"/>
    <w:rsid w:val="003E00AA"/>
    <w:rsid w:val="003E3256"/>
    <w:rsid w:val="003E4AB2"/>
    <w:rsid w:val="003F52BE"/>
    <w:rsid w:val="003F7D09"/>
    <w:rsid w:val="0040380E"/>
    <w:rsid w:val="00403B41"/>
    <w:rsid w:val="00416292"/>
    <w:rsid w:val="0042146B"/>
    <w:rsid w:val="00424A72"/>
    <w:rsid w:val="004272C1"/>
    <w:rsid w:val="00430284"/>
    <w:rsid w:val="0045152D"/>
    <w:rsid w:val="00454F8B"/>
    <w:rsid w:val="00465C9C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1B92"/>
    <w:rsid w:val="004F4BC8"/>
    <w:rsid w:val="00512FAE"/>
    <w:rsid w:val="00517A5E"/>
    <w:rsid w:val="00531815"/>
    <w:rsid w:val="0053208E"/>
    <w:rsid w:val="00543834"/>
    <w:rsid w:val="00565C18"/>
    <w:rsid w:val="005675AF"/>
    <w:rsid w:val="0057000E"/>
    <w:rsid w:val="00586C9F"/>
    <w:rsid w:val="005A366A"/>
    <w:rsid w:val="005B716C"/>
    <w:rsid w:val="005C2002"/>
    <w:rsid w:val="005C4BEB"/>
    <w:rsid w:val="005D1005"/>
    <w:rsid w:val="005D1801"/>
    <w:rsid w:val="005D1C08"/>
    <w:rsid w:val="005F533F"/>
    <w:rsid w:val="005F5F3F"/>
    <w:rsid w:val="005F699D"/>
    <w:rsid w:val="00601487"/>
    <w:rsid w:val="0060499E"/>
    <w:rsid w:val="0060573F"/>
    <w:rsid w:val="006147BD"/>
    <w:rsid w:val="0061927A"/>
    <w:rsid w:val="006346D8"/>
    <w:rsid w:val="0064488F"/>
    <w:rsid w:val="0065198A"/>
    <w:rsid w:val="00654382"/>
    <w:rsid w:val="00687E2D"/>
    <w:rsid w:val="00696923"/>
    <w:rsid w:val="006A1D3A"/>
    <w:rsid w:val="006A70C8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2385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0EB7"/>
    <w:rsid w:val="007D3382"/>
    <w:rsid w:val="007D4761"/>
    <w:rsid w:val="007D6DC6"/>
    <w:rsid w:val="007E63D6"/>
    <w:rsid w:val="007F2679"/>
    <w:rsid w:val="007F4778"/>
    <w:rsid w:val="0080270D"/>
    <w:rsid w:val="008041CE"/>
    <w:rsid w:val="00804AFB"/>
    <w:rsid w:val="00804BED"/>
    <w:rsid w:val="008065C7"/>
    <w:rsid w:val="00807368"/>
    <w:rsid w:val="008127E8"/>
    <w:rsid w:val="00812A5C"/>
    <w:rsid w:val="00821281"/>
    <w:rsid w:val="008275B0"/>
    <w:rsid w:val="00832A73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4073"/>
    <w:rsid w:val="008C0B4A"/>
    <w:rsid w:val="008D1CEE"/>
    <w:rsid w:val="008D3DBE"/>
    <w:rsid w:val="008E0372"/>
    <w:rsid w:val="008E1AA5"/>
    <w:rsid w:val="008E7D7F"/>
    <w:rsid w:val="0092785A"/>
    <w:rsid w:val="009314BF"/>
    <w:rsid w:val="00952693"/>
    <w:rsid w:val="00973085"/>
    <w:rsid w:val="0097488B"/>
    <w:rsid w:val="0097592A"/>
    <w:rsid w:val="00987A60"/>
    <w:rsid w:val="009A5421"/>
    <w:rsid w:val="009B631A"/>
    <w:rsid w:val="009D3CA9"/>
    <w:rsid w:val="009D6C72"/>
    <w:rsid w:val="009E4F74"/>
    <w:rsid w:val="009F1169"/>
    <w:rsid w:val="00A01B56"/>
    <w:rsid w:val="00A12695"/>
    <w:rsid w:val="00A13CF9"/>
    <w:rsid w:val="00A14844"/>
    <w:rsid w:val="00A209EA"/>
    <w:rsid w:val="00A22C05"/>
    <w:rsid w:val="00A36C87"/>
    <w:rsid w:val="00A40B6D"/>
    <w:rsid w:val="00A545EA"/>
    <w:rsid w:val="00A57771"/>
    <w:rsid w:val="00A57F83"/>
    <w:rsid w:val="00A63B48"/>
    <w:rsid w:val="00A65AA4"/>
    <w:rsid w:val="00A80E6B"/>
    <w:rsid w:val="00A81FEF"/>
    <w:rsid w:val="00A83D37"/>
    <w:rsid w:val="00AA44CA"/>
    <w:rsid w:val="00AB12C3"/>
    <w:rsid w:val="00AB272B"/>
    <w:rsid w:val="00AB4CE6"/>
    <w:rsid w:val="00AC0EC1"/>
    <w:rsid w:val="00AC4799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45FC4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1A1E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A157F"/>
    <w:rsid w:val="00CA469E"/>
    <w:rsid w:val="00CC53D4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61ED0"/>
    <w:rsid w:val="00D625C1"/>
    <w:rsid w:val="00D67BD7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C4CA3"/>
    <w:rsid w:val="00E13FA0"/>
    <w:rsid w:val="00E30EF4"/>
    <w:rsid w:val="00E3635C"/>
    <w:rsid w:val="00E66A8B"/>
    <w:rsid w:val="00E71C4B"/>
    <w:rsid w:val="00E73055"/>
    <w:rsid w:val="00E73A63"/>
    <w:rsid w:val="00EC5F71"/>
    <w:rsid w:val="00EE22E6"/>
    <w:rsid w:val="00EF6D80"/>
    <w:rsid w:val="00F023A2"/>
    <w:rsid w:val="00F03206"/>
    <w:rsid w:val="00F07073"/>
    <w:rsid w:val="00F07A42"/>
    <w:rsid w:val="00F158DB"/>
    <w:rsid w:val="00F24CD1"/>
    <w:rsid w:val="00F25E59"/>
    <w:rsid w:val="00F316A1"/>
    <w:rsid w:val="00F319C9"/>
    <w:rsid w:val="00F33324"/>
    <w:rsid w:val="00F36AC2"/>
    <w:rsid w:val="00F428CD"/>
    <w:rsid w:val="00F459EB"/>
    <w:rsid w:val="00F5574B"/>
    <w:rsid w:val="00F624C5"/>
    <w:rsid w:val="00F73234"/>
    <w:rsid w:val="00F752DB"/>
    <w:rsid w:val="00F76E6C"/>
    <w:rsid w:val="00F87C4B"/>
    <w:rsid w:val="00F94014"/>
    <w:rsid w:val="00FA3796"/>
    <w:rsid w:val="00FB1448"/>
    <w:rsid w:val="00FB7E21"/>
    <w:rsid w:val="00FC0DAC"/>
    <w:rsid w:val="00FC5D3E"/>
    <w:rsid w:val="00FE1EED"/>
    <w:rsid w:val="00FE4CCA"/>
    <w:rsid w:val="00FF0A56"/>
    <w:rsid w:val="00FF4F6C"/>
    <w:rsid w:val="01773D1A"/>
    <w:rsid w:val="02055F72"/>
    <w:rsid w:val="16E2417C"/>
    <w:rsid w:val="1F63DC84"/>
    <w:rsid w:val="28C75944"/>
    <w:rsid w:val="2C8D1253"/>
    <w:rsid w:val="2F92A9F7"/>
    <w:rsid w:val="3D1FF903"/>
    <w:rsid w:val="52E4BFFE"/>
    <w:rsid w:val="5329B6ED"/>
    <w:rsid w:val="53FCFB75"/>
    <w:rsid w:val="5CF8DDCF"/>
    <w:rsid w:val="5E983826"/>
    <w:rsid w:val="635E64C6"/>
    <w:rsid w:val="6A13E9CB"/>
    <w:rsid w:val="71E3E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  <w14:docId w14:val="1DA82937"/>
  <w15:chartTrackingRefBased/>
  <w15:docId w15:val="{8A62CF72-E6C2-46A8-9464-025D1E290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5" Type="http://schemas.openxmlformats.org/officeDocument/2006/relationships/numbering" Target="numbering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png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png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33A30A7-5AF9-4222-AFCD-D830B810060E}">
  <ds:schemaRefs>
    <ds:schemaRef ds:uri="http://schemas.microsoft.com/office/2006/documentManagement/types"/>
    <ds:schemaRef ds:uri="http://purl.org/dc/elements/1.1/"/>
    <ds:schemaRef ds:uri="fbfa8141-049f-4f8d-973a-5523b279c284"/>
    <ds:schemaRef ds:uri="http://purl.org/dc/dcmitype/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a9ef2fb6-f225-4231-bf0b-815f358a95ed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C0370E2-7158-4D92-BF7C-A3D4117B5CA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15CB536-5877-44E1-8D7A-E5B657FFE1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65</Words>
  <Characters>4367</Characters>
  <Application>Microsoft Office Word</Application>
  <DocSecurity>0</DocSecurity>
  <Lines>36</Lines>
  <Paragraphs>10</Paragraphs>
  <ScaleCrop>false</ScaleCrop>
  <Company/>
  <LinksUpToDate>false</LinksUpToDate>
  <CharactersWithSpaces>5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WHITE Mark [Perth Modern School]</cp:lastModifiedBy>
  <cp:revision>2</cp:revision>
  <cp:lastPrinted>2015-11-23T15:58:00Z</cp:lastPrinted>
  <dcterms:created xsi:type="dcterms:W3CDTF">2022-02-11T05:58:00Z</dcterms:created>
  <dcterms:modified xsi:type="dcterms:W3CDTF">2022-02-11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